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399D056F" w:rsidR="00967748" w:rsidRPr="00CE6C1D" w:rsidRDefault="009E1017"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rFonts w:ascii="Garamond" w:hAnsi="Garamond"/>
                <w:noProof/>
                <w:spacing w:val="-6"/>
              </w:rPr>
              <w:drawing>
                <wp:anchor distT="0" distB="0" distL="114300" distR="114300" simplePos="0" relativeHeight="251731968" behindDoc="0" locked="0" layoutInCell="1" allowOverlap="1" wp14:anchorId="57E63D21" wp14:editId="0DE0C538">
                  <wp:simplePos x="0" y="0"/>
                  <wp:positionH relativeFrom="column">
                    <wp:posOffset>-66675</wp:posOffset>
                  </wp:positionH>
                  <wp:positionV relativeFrom="paragraph">
                    <wp:posOffset>131445</wp:posOffset>
                  </wp:positionV>
                  <wp:extent cx="1234440" cy="932180"/>
                  <wp:effectExtent l="0" t="0" r="0" b="0"/>
                  <wp:wrapNone/>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REA Relogo Color.png"/>
                          <pic:cNvPicPr preferRelativeResize="0"/>
                        </pic:nvPicPr>
                        <pic:blipFill>
                          <a:blip r:embed="rId8" cstate="print">
                            <a:extLst>
                              <a:ext uri="{28A0092B-C50C-407E-A947-70E740481C1C}">
                                <a14:useLocalDpi xmlns:a14="http://schemas.microsoft.com/office/drawing/2010/main" val="0"/>
                              </a:ext>
                            </a:extLst>
                          </a:blip>
                          <a:stretch>
                            <a:fillRect/>
                          </a:stretch>
                        </pic:blipFill>
                        <pic:spPr>
                          <a:xfrm>
                            <a:off x="0" y="0"/>
                            <a:ext cx="1234440" cy="932180"/>
                          </a:xfrm>
                          <a:prstGeom prst="rect">
                            <a:avLst/>
                          </a:prstGeom>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AF554A" w:rsidRPr="00AF554A">
              <w:rPr>
                <w:rFonts w:ascii="Garamond" w:hAnsi="Garamond"/>
                <w:noProof/>
                <w:spacing w:val="-6"/>
                <w:sz w:val="36"/>
                <w:szCs w:val="36"/>
                <w:lang w:bidi="fa-IR"/>
              </w:rPr>
              <w:t>Information Sciences and Technological Innovations</w:t>
            </w:r>
          </w:p>
          <w:p w14:paraId="756A8CDA" w14:textId="06DF8F97"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AF554A">
              <w:rPr>
                <w:rFonts w:ascii="Garamond" w:eastAsia="Calibri" w:hAnsi="Garamond" w:cs="Adobe Devanagari"/>
                <w:b w:val="0"/>
                <w:bCs/>
                <w:sz w:val="24"/>
                <w:szCs w:val="24"/>
                <w:lang w:bidi="fa-IR"/>
              </w:rPr>
              <w:t>ist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3A8E865F"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AF554A" w:rsidRPr="00AF554A">
              <w:rPr>
                <w:rFonts w:ascii="Garamond" w:hAnsi="Garamond"/>
                <w:b/>
                <w:bCs/>
                <w:color w:val="auto"/>
                <w:szCs w:val="22"/>
                <w:lang w:bidi="fa-IR"/>
              </w:rPr>
              <w:t>Inf. Sci. Technol. Innov.</w:t>
            </w:r>
            <w:r w:rsidR="00AF554A">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9E1017">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9E1017">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9E1017">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Accepted:</w:t>
                  </w:r>
                  <w:r w:rsidR="009E64BB">
                    <w:rPr>
                      <w:rFonts w:ascii="Palatino Linotype" w:hAnsi="Palatino Linotype"/>
                      <w:i/>
                      <w:iCs/>
                      <w:sz w:val="17"/>
                      <w:szCs w:val="17"/>
                    </w:rPr>
                    <w:t>---</w:t>
                  </w:r>
                </w:p>
              </w:tc>
              <w:tc>
                <w:tcPr>
                  <w:tcW w:w="5960" w:type="dxa"/>
                </w:tcPr>
                <w:p w14:paraId="5CC61862" w14:textId="15602594" w:rsidR="0080155B" w:rsidRPr="0080155B" w:rsidRDefault="0080155B" w:rsidP="009E1017">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amp;  LastName, </w:t>
                  </w:r>
                  <w:r>
                    <w:rPr>
                      <w:rFonts w:ascii="Palatino Linotype" w:hAnsi="Palatino Linotype"/>
                    </w:rPr>
                    <w:t xml:space="preserve"> Initial First Name . (Date). Paper Title.</w:t>
                  </w:r>
                  <w:r w:rsidR="00AF554A">
                    <w:t xml:space="preserve"> </w:t>
                  </w:r>
                  <w:r w:rsidR="00AF554A" w:rsidRPr="00AF554A">
                    <w:rPr>
                      <w:rFonts w:ascii="Palatino Linotype" w:hAnsi="Palatino Linotype"/>
                      <w:i/>
                      <w:iCs/>
                    </w:rPr>
                    <w:t>Information Sciences and Technological Innovation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bookmarkStart w:id="0" w:name="_GoBack"/>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bookmarkEnd w:id="0"/>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r w:rsidR="00DB4D15" w:rsidRPr="00D14B7A">
        <w:t xml:space="preserve">Garamond </w:t>
      </w:r>
      <w:r w:rsidR="00DB4D15">
        <w:t xml:space="preserve"> </w:t>
      </w:r>
      <w:r w:rsidRPr="00D14B7A">
        <w:t>bold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r w:rsidR="004F7E2D" w:rsidRPr="00D14B7A">
        <w:rPr>
          <w:rStyle w:val="BODYChar"/>
        </w:rPr>
        <w:t>Garamaod</w:t>
      </w:r>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859624"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r w:rsidR="00FC1F0A"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5pt;mso-width-percent:0;mso-height-percent:0;mso-width-percent:0;mso-height-percent:0" o:ole="">
            <v:imagedata r:id="rId13" o:title=""/>
          </v:shape>
          <o:OLEObject Type="Embed" ProgID="Equation.DSMT4" ShapeID="_x0000_i1026" DrawAspect="Content" ObjectID="_1816859625"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r w:rsidR="00C40F9F" w:rsidRPr="00D14B7A">
        <w:rPr>
          <w:u w:val="single"/>
        </w:rPr>
        <w:t xml:space="preserve">MathTyp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Author Contributaion</w:t>
      </w:r>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1" w:name="_Hlk163727093"/>
      <w:r w:rsidRPr="00BD5755">
        <w:t xml:space="preserve">Copy and paste the following link: </w:t>
      </w:r>
      <w:bookmarkStart w:id="2" w:name="_Hlk163727150"/>
      <w:bookmarkEnd w:id="1"/>
      <w:r w:rsidRPr="00BD5755">
        <w:t>"</w:t>
      </w:r>
      <w:bookmarkEnd w:id="2"/>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botton.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r w:rsidR="00FC1F0A" w:rsidRPr="00E92783">
        <w:t xml:space="preserve">Youssf, O., ElGawady,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Liao, H., &amp; Xu, Z. (2017). Hesitant fuzzy decision making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robbins to friedman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r w:rsidR="00FC1F0A" w:rsidRPr="00E92783">
        <w:t xml:space="preserve">Hakani Raj, A. (2010, May). Development of an intelligent sensor based inspection robot for closed environment. </w:t>
      </w:r>
      <w:r w:rsidR="00FC1F0A" w:rsidRPr="00E92783">
        <w:rPr>
          <w:i/>
          <w:iCs/>
        </w:rPr>
        <w:t>Proceedings of the 2015 5th Nirma University international conference on engineering (NUiCONE)</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Murphyn, L. </w:t>
      </w:r>
      <w:r w:rsidR="00FC1F0A" w:rsidRPr="00E92783">
        <w:t>(</w:t>
      </w:r>
      <w:r w:rsidRPr="00E92783">
        <w:t>n.d.</w:t>
      </w:r>
      <w:r w:rsidR="00FC1F0A" w:rsidRPr="00E92783">
        <w:t xml:space="preserve">). </w:t>
      </w:r>
      <w:r w:rsidRPr="00E92783">
        <w:rPr>
          <w:i/>
          <w:iCs/>
        </w:rPr>
        <w:t>Utrition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F3282F">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B73767" w14:textId="77777777" w:rsidR="00070FC6" w:rsidRPr="00FE73CA" w:rsidRDefault="00070FC6" w:rsidP="00FA44F9">
      <w:r w:rsidRPr="00FE73CA">
        <w:separator/>
      </w:r>
    </w:p>
  </w:endnote>
  <w:endnote w:type="continuationSeparator" w:id="0">
    <w:p w14:paraId="774BBFD2" w14:textId="77777777" w:rsidR="00070FC6" w:rsidRPr="00FE73CA" w:rsidRDefault="00070FC6" w:rsidP="00FA44F9">
      <w:r w:rsidRPr="00FE73CA">
        <w:continuationSeparator/>
      </w:r>
    </w:p>
  </w:endnote>
  <w:endnote w:type="continuationNotice" w:id="1">
    <w:p w14:paraId="27ED0CA1" w14:textId="77777777" w:rsidR="00070FC6" w:rsidRDefault="00070FC6">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charset w:val="00"/>
    <w:family w:val="roman"/>
    <w:pitch w:val="variable"/>
    <w:sig w:usb0="00000003" w:usb1="00000000" w:usb2="00000000" w:usb3="00000000" w:csb0="00000001" w:csb1="00000000"/>
  </w:font>
  <w:font w:name="Eras Bold ITC">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This  articl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CD7F89" w14:textId="77777777" w:rsidR="00070FC6" w:rsidRPr="00FE73CA" w:rsidRDefault="00070FC6" w:rsidP="00FA44F9">
      <w:pPr>
        <w:bidi w:val="0"/>
      </w:pPr>
      <w:r w:rsidRPr="00FE73CA">
        <w:separator/>
      </w:r>
    </w:p>
  </w:footnote>
  <w:footnote w:type="continuationSeparator" w:id="0">
    <w:p w14:paraId="582D4AAB" w14:textId="77777777" w:rsidR="00070FC6" w:rsidRPr="00FE73CA" w:rsidRDefault="00070FC6" w:rsidP="00FA44F9">
      <w:r w:rsidRPr="00FE73CA">
        <w:continuationSeparator/>
      </w:r>
    </w:p>
  </w:footnote>
  <w:footnote w:type="continuationNotice" w:id="1">
    <w:p w14:paraId="0F52BE0B" w14:textId="77777777" w:rsidR="00070FC6" w:rsidRPr="00FE73CA" w:rsidRDefault="00070FC6"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tl/>
      </w:rPr>
      <w:id w:val="-1200926988"/>
      <w:docPartObj>
        <w:docPartGallery w:val="Page Numbers (Top of Page)"/>
        <w:docPartUnique/>
      </w:docPartObj>
    </w:sdtPr>
    <w:sdtEndPr>
      <w:rPr>
        <w:rStyle w:val="PageNumber"/>
      </w:rPr>
    </w:sdtEndPr>
    <w:sdtContent>
      <w:p w14:paraId="30B67E5E" w14:textId="147E0535"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009E1017">
          <w:rPr>
            <w:rStyle w:val="PageNumber"/>
            <w:rFonts w:ascii="Garamond" w:hAnsi="Garamond" w:cstheme="majorBidi"/>
            <w:b/>
            <w:bCs/>
            <w:noProof/>
            <w:sz w:val="18"/>
            <w:szCs w:val="18"/>
            <w:rtl/>
          </w:rPr>
          <w:t>4</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70FC6"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2085369241"/>
      <w:docPartObj>
        <w:docPartGallery w:val="Page Numbers (Top of Page)"/>
        <w:docPartUnique/>
      </w:docPartObj>
    </w:sdtPr>
    <w:sdtEndPr/>
    <w:sdtContent>
      <w:p w14:paraId="34E26AB8" w14:textId="3C2CFC64"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009E1017">
          <w:rPr>
            <w:rFonts w:ascii="Garamond" w:hAnsi="Garamond" w:cstheme="majorBidi"/>
            <w:b/>
            <w:bCs/>
            <w:noProof/>
            <w:sz w:val="18"/>
            <w:szCs w:val="18"/>
            <w:rtl/>
          </w:rPr>
          <w:t>3</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43AECAB8" w:rsidR="00690F51" w:rsidRPr="00690F51" w:rsidRDefault="00070FC6"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End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Author's LastName|</w:t>
    </w:r>
    <w:r w:rsidR="00AF554A" w:rsidRPr="00AF554A">
      <w:rPr>
        <w:rFonts w:ascii="Garamond" w:eastAsia="Times New Roman" w:hAnsi="Garamond" w:cs="Times New Roman"/>
        <w:b/>
        <w:bCs/>
        <w:color w:val="767171" w:themeColor="background2" w:themeShade="80"/>
        <w:sz w:val="18"/>
        <w:szCs w:val="18"/>
      </w:rPr>
      <w:t>Inf. Sci. Technol.</w:t>
    </w:r>
    <w:r w:rsidR="00AF554A">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0FC6"/>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174D"/>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5025"/>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370F0"/>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1017"/>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54A"/>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282F"/>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8956ED17-B5BE-4F44-AC45-2232CBBAE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504</Words>
  <Characters>857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RePack by Diakov</cp:lastModifiedBy>
  <cp:revision>2</cp:revision>
  <cp:lastPrinted>2024-04-24T06:47:00Z</cp:lastPrinted>
  <dcterms:created xsi:type="dcterms:W3CDTF">2025-08-16T10:57:00Z</dcterms:created>
  <dcterms:modified xsi:type="dcterms:W3CDTF">2025-08-16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